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</p:sldIdLst>
  <p:sldSz cx="43891200" cy="32918400"/>
  <p:notesSz cx="6858000" cy="9144000"/>
  <p:defaultTextStyle>
    <a:defPPr>
      <a:defRPr lang="en-US"/>
    </a:defPPr>
    <a:lvl1pPr marL="0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1pPr>
    <a:lvl2pPr marL="1843430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2pPr>
    <a:lvl3pPr marL="3686861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3pPr>
    <a:lvl4pPr marL="5530291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4pPr>
    <a:lvl5pPr marL="737372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5pPr>
    <a:lvl6pPr marL="921715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6pPr>
    <a:lvl7pPr marL="1106058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7pPr>
    <a:lvl8pPr marL="12904013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8pPr>
    <a:lvl9pPr marL="14747443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16" d="100"/>
          <a:sy n="16" d="100"/>
        </p:scale>
        <p:origin x="84" y="7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5387342"/>
            <a:ext cx="37307520" cy="11460480"/>
          </a:xfrm>
        </p:spPr>
        <p:txBody>
          <a:bodyPr anchor="b"/>
          <a:lstStyle>
            <a:lvl1pPr algn="ctr">
              <a:defRPr sz="28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7289782"/>
            <a:ext cx="32918400" cy="7947658"/>
          </a:xfrm>
        </p:spPr>
        <p:txBody>
          <a:bodyPr/>
          <a:lstStyle>
            <a:lvl1pPr marL="0" indent="0" algn="ctr">
              <a:buNone/>
              <a:defRPr sz="11520"/>
            </a:lvl1pPr>
            <a:lvl2pPr marL="2194560" indent="0" algn="ctr">
              <a:buNone/>
              <a:defRPr sz="9600"/>
            </a:lvl2pPr>
            <a:lvl3pPr marL="4389120" indent="0" algn="ctr">
              <a:buNone/>
              <a:defRPr sz="8640"/>
            </a:lvl3pPr>
            <a:lvl4pPr marL="6583680" indent="0" algn="ctr">
              <a:buNone/>
              <a:defRPr sz="7680"/>
            </a:lvl4pPr>
            <a:lvl5pPr marL="8778240" indent="0" algn="ctr">
              <a:buNone/>
              <a:defRPr sz="7680"/>
            </a:lvl5pPr>
            <a:lvl6pPr marL="10972800" indent="0" algn="ctr">
              <a:buNone/>
              <a:defRPr sz="7680"/>
            </a:lvl6pPr>
            <a:lvl7pPr marL="13167360" indent="0" algn="ctr">
              <a:buNone/>
              <a:defRPr sz="7680"/>
            </a:lvl7pPr>
            <a:lvl8pPr marL="15361920" indent="0" algn="ctr">
              <a:buNone/>
              <a:defRPr sz="7680"/>
            </a:lvl8pPr>
            <a:lvl9pPr marL="17556480" indent="0" algn="ctr">
              <a:buNone/>
              <a:defRPr sz="768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122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420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409642" y="1752600"/>
            <a:ext cx="9464040" cy="278968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2" y="1752600"/>
            <a:ext cx="27843480" cy="2789682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511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734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4662" y="8206749"/>
            <a:ext cx="37856160" cy="13693138"/>
          </a:xfrm>
        </p:spPr>
        <p:txBody>
          <a:bodyPr anchor="b"/>
          <a:lstStyle>
            <a:lvl1pPr>
              <a:defRPr sz="28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94662" y="22029429"/>
            <a:ext cx="37856160" cy="7200898"/>
          </a:xfrm>
        </p:spPr>
        <p:txBody>
          <a:bodyPr/>
          <a:lstStyle>
            <a:lvl1pPr marL="0" indent="0">
              <a:buNone/>
              <a:defRPr sz="11520">
                <a:solidFill>
                  <a:schemeClr val="tx1"/>
                </a:solidFill>
              </a:defRPr>
            </a:lvl1pPr>
            <a:lvl2pPr marL="219456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864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816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7520" y="8763000"/>
            <a:ext cx="18653760" cy="208864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219920" y="8763000"/>
            <a:ext cx="18653760" cy="208864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098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1752607"/>
            <a:ext cx="37856160" cy="6362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3242" y="8069582"/>
            <a:ext cx="18568032" cy="3954778"/>
          </a:xfrm>
        </p:spPr>
        <p:txBody>
          <a:bodyPr anchor="b"/>
          <a:lstStyle>
            <a:lvl1pPr marL="0" indent="0">
              <a:buNone/>
              <a:defRPr sz="1152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40" b="1"/>
            </a:lvl3pPr>
            <a:lvl4pPr marL="6583680" indent="0">
              <a:buNone/>
              <a:defRPr sz="7680" b="1"/>
            </a:lvl4pPr>
            <a:lvl5pPr marL="8778240" indent="0">
              <a:buNone/>
              <a:defRPr sz="7680" b="1"/>
            </a:lvl5pPr>
            <a:lvl6pPr marL="10972800" indent="0">
              <a:buNone/>
              <a:defRPr sz="7680" b="1"/>
            </a:lvl6pPr>
            <a:lvl7pPr marL="13167360" indent="0">
              <a:buNone/>
              <a:defRPr sz="7680" b="1"/>
            </a:lvl7pPr>
            <a:lvl8pPr marL="15361920" indent="0">
              <a:buNone/>
              <a:defRPr sz="7680" b="1"/>
            </a:lvl8pPr>
            <a:lvl9pPr marL="17556480" indent="0">
              <a:buNone/>
              <a:defRPr sz="76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3242" y="12024360"/>
            <a:ext cx="18568032" cy="176860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19922" y="8069582"/>
            <a:ext cx="18659477" cy="3954778"/>
          </a:xfrm>
        </p:spPr>
        <p:txBody>
          <a:bodyPr anchor="b"/>
          <a:lstStyle>
            <a:lvl1pPr marL="0" indent="0">
              <a:buNone/>
              <a:defRPr sz="1152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40" b="1"/>
            </a:lvl3pPr>
            <a:lvl4pPr marL="6583680" indent="0">
              <a:buNone/>
              <a:defRPr sz="7680" b="1"/>
            </a:lvl4pPr>
            <a:lvl5pPr marL="8778240" indent="0">
              <a:buNone/>
              <a:defRPr sz="7680" b="1"/>
            </a:lvl5pPr>
            <a:lvl6pPr marL="10972800" indent="0">
              <a:buNone/>
              <a:defRPr sz="7680" b="1"/>
            </a:lvl6pPr>
            <a:lvl7pPr marL="13167360" indent="0">
              <a:buNone/>
              <a:defRPr sz="7680" b="1"/>
            </a:lvl7pPr>
            <a:lvl8pPr marL="15361920" indent="0">
              <a:buNone/>
              <a:defRPr sz="7680" b="1"/>
            </a:lvl8pPr>
            <a:lvl9pPr marL="17556480" indent="0">
              <a:buNone/>
              <a:defRPr sz="76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19922" y="12024360"/>
            <a:ext cx="18659477" cy="176860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817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4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070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2194560"/>
            <a:ext cx="14156054" cy="7680960"/>
          </a:xfrm>
        </p:spPr>
        <p:txBody>
          <a:bodyPr anchor="b"/>
          <a:lstStyle>
            <a:lvl1pPr>
              <a:defRPr sz="1536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59477" y="4739647"/>
            <a:ext cx="22219920" cy="23393400"/>
          </a:xfrm>
        </p:spPr>
        <p:txBody>
          <a:bodyPr/>
          <a:lstStyle>
            <a:lvl1pPr>
              <a:defRPr sz="15360"/>
            </a:lvl1pPr>
            <a:lvl2pPr>
              <a:defRPr sz="13440"/>
            </a:lvl2pPr>
            <a:lvl3pPr>
              <a:defRPr sz="1152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7" y="9875520"/>
            <a:ext cx="14156054" cy="18295622"/>
          </a:xfrm>
        </p:spPr>
        <p:txBody>
          <a:bodyPr/>
          <a:lstStyle>
            <a:lvl1pPr marL="0" indent="0">
              <a:buNone/>
              <a:defRPr sz="7680"/>
            </a:lvl1pPr>
            <a:lvl2pPr marL="2194560" indent="0">
              <a:buNone/>
              <a:defRPr sz="6720"/>
            </a:lvl2pPr>
            <a:lvl3pPr marL="4389120" indent="0">
              <a:buNone/>
              <a:defRPr sz="5760"/>
            </a:lvl3pPr>
            <a:lvl4pPr marL="6583680" indent="0">
              <a:buNone/>
              <a:defRPr sz="4800"/>
            </a:lvl4pPr>
            <a:lvl5pPr marL="8778240" indent="0">
              <a:buNone/>
              <a:defRPr sz="4800"/>
            </a:lvl5pPr>
            <a:lvl6pPr marL="10972800" indent="0">
              <a:buNone/>
              <a:defRPr sz="4800"/>
            </a:lvl6pPr>
            <a:lvl7pPr marL="13167360" indent="0">
              <a:buNone/>
              <a:defRPr sz="4800"/>
            </a:lvl7pPr>
            <a:lvl8pPr marL="15361920" indent="0">
              <a:buNone/>
              <a:defRPr sz="4800"/>
            </a:lvl8pPr>
            <a:lvl9pPr marL="17556480" indent="0">
              <a:buNone/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5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2194560"/>
            <a:ext cx="14156054" cy="7680960"/>
          </a:xfrm>
        </p:spPr>
        <p:txBody>
          <a:bodyPr anchor="b"/>
          <a:lstStyle>
            <a:lvl1pPr>
              <a:defRPr sz="1536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659477" y="4739647"/>
            <a:ext cx="22219920" cy="23393400"/>
          </a:xfrm>
        </p:spPr>
        <p:txBody>
          <a:bodyPr anchor="t"/>
          <a:lstStyle>
            <a:lvl1pPr marL="0" indent="0">
              <a:buNone/>
              <a:defRPr sz="15360"/>
            </a:lvl1pPr>
            <a:lvl2pPr marL="2194560" indent="0">
              <a:buNone/>
              <a:defRPr sz="13440"/>
            </a:lvl2pPr>
            <a:lvl3pPr marL="4389120" indent="0">
              <a:buNone/>
              <a:defRPr sz="1152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7" y="9875520"/>
            <a:ext cx="14156054" cy="18295622"/>
          </a:xfrm>
        </p:spPr>
        <p:txBody>
          <a:bodyPr/>
          <a:lstStyle>
            <a:lvl1pPr marL="0" indent="0">
              <a:buNone/>
              <a:defRPr sz="7680"/>
            </a:lvl1pPr>
            <a:lvl2pPr marL="2194560" indent="0">
              <a:buNone/>
              <a:defRPr sz="6720"/>
            </a:lvl2pPr>
            <a:lvl3pPr marL="4389120" indent="0">
              <a:buNone/>
              <a:defRPr sz="5760"/>
            </a:lvl3pPr>
            <a:lvl4pPr marL="6583680" indent="0">
              <a:buNone/>
              <a:defRPr sz="4800"/>
            </a:lvl4pPr>
            <a:lvl5pPr marL="8778240" indent="0">
              <a:buNone/>
              <a:defRPr sz="4800"/>
            </a:lvl5pPr>
            <a:lvl6pPr marL="10972800" indent="0">
              <a:buNone/>
              <a:defRPr sz="4800"/>
            </a:lvl6pPr>
            <a:lvl7pPr marL="13167360" indent="0">
              <a:buNone/>
              <a:defRPr sz="4800"/>
            </a:lvl7pPr>
            <a:lvl8pPr marL="15361920" indent="0">
              <a:buNone/>
              <a:defRPr sz="4800"/>
            </a:lvl8pPr>
            <a:lvl9pPr marL="17556480" indent="0">
              <a:buNone/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445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17520" y="1752607"/>
            <a:ext cx="37856160" cy="6362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0" y="8763000"/>
            <a:ext cx="37856160" cy="20886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17520" y="30510487"/>
            <a:ext cx="987552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2C715-8DD3-4D95-8BBE-39E8F50DC9E8}" type="datetimeFigureOut">
              <a:rPr lang="en-US" smtClean="0"/>
              <a:t>3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38960" y="30510487"/>
            <a:ext cx="1481328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98160" y="30510487"/>
            <a:ext cx="987552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A1DD2-CAA0-471D-8C70-CFE29DFE718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183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389120" rtl="0" eaLnBrk="1" latinLnBrk="0" hangingPunct="1">
        <a:lnSpc>
          <a:spcPct val="90000"/>
        </a:lnSpc>
        <a:spcBef>
          <a:spcPct val="0"/>
        </a:spcBef>
        <a:buNone/>
        <a:defRPr sz="211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97280" indent="-1097280" algn="l" defTabSz="4389120" rtl="0" eaLnBrk="1" latinLnBrk="0" hangingPunct="1">
        <a:lnSpc>
          <a:spcPct val="90000"/>
        </a:lnSpc>
        <a:spcBef>
          <a:spcPts val="4800"/>
        </a:spcBef>
        <a:buFont typeface="Arial" panose="020B0604020202020204" pitchFamily="34" charset="0"/>
        <a:buChar char="•"/>
        <a:defRPr sz="13440" kern="1200">
          <a:solidFill>
            <a:schemeClr val="tx1"/>
          </a:solidFill>
          <a:latin typeface="+mn-lt"/>
          <a:ea typeface="+mn-ea"/>
          <a:cs typeface="+mn-cs"/>
        </a:defRPr>
      </a:lvl1pPr>
      <a:lvl2pPr marL="329184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1152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8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438912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4389120" rtl="0" eaLnBrk="1" latinLnBrk="0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38021" y="4550165"/>
            <a:ext cx="10287000" cy="27569160"/>
          </a:xfrm>
          <a:prstGeom prst="rect">
            <a:avLst/>
          </a:prstGeom>
          <a:gradFill flip="none" rotWithShape="1">
            <a:gsLst>
              <a:gs pos="22000">
                <a:schemeClr val="accent1">
                  <a:lumMod val="5000"/>
                  <a:lumOff val="95000"/>
                </a:schemeClr>
              </a:gs>
              <a:gs pos="81000">
                <a:schemeClr val="accent1">
                  <a:lumMod val="45000"/>
                  <a:lumOff val="55000"/>
                </a:schemeClr>
              </a:gs>
              <a:gs pos="9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scene3d>
            <a:camera prst="orthographicFront"/>
            <a:lightRig rig="soft" dir="t"/>
          </a:scene3d>
          <a:sp3d prstMaterial="dkEdge">
            <a:bevelT w="304800" h="342900" prst="relaxedInset"/>
            <a:bevelB w="304800" h="406400"/>
            <a:extrusionClr>
              <a:schemeClr val="bg1">
                <a:lumMod val="85000"/>
              </a:schemeClr>
            </a:extrusionClr>
            <a:contourClr>
              <a:schemeClr val="tx2">
                <a:lumMod val="7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16" y="873252"/>
            <a:ext cx="5916168" cy="30998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4960" y="873252"/>
            <a:ext cx="3051810" cy="3098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05522" y="873252"/>
            <a:ext cx="297477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6000" dirty="0" smtClean="0">
                <a:latin typeface="Lucida Sans" panose="020B0602030504020204" pitchFamily="34" charset="0"/>
              </a:rPr>
              <a:t>Holographic Reduced Representations for Working Memory Concept Encoding</a:t>
            </a:r>
          </a:p>
          <a:p>
            <a:pPr algn="ctr">
              <a:lnSpc>
                <a:spcPct val="200000"/>
              </a:lnSpc>
            </a:pPr>
            <a:r>
              <a:rPr lang="en-US" sz="3600" dirty="0" smtClean="0">
                <a:latin typeface="Lucida Sans" panose="020B0602030504020204" pitchFamily="34" charset="0"/>
              </a:rPr>
              <a:t>Grayson M. Dubois and Dr. Joshua Phillips</a:t>
            </a:r>
            <a:endParaRPr lang="en-US" sz="3600" dirty="0">
              <a:latin typeface="Lucida Sans" panose="020B0602030504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010983" y="4663440"/>
            <a:ext cx="10287000" cy="27569160"/>
          </a:xfrm>
          <a:prstGeom prst="rect">
            <a:avLst/>
          </a:prstGeom>
          <a:gradFill flip="none" rotWithShape="1">
            <a:gsLst>
              <a:gs pos="22000">
                <a:schemeClr val="accent1">
                  <a:lumMod val="5000"/>
                  <a:lumOff val="95000"/>
                </a:schemeClr>
              </a:gs>
              <a:gs pos="79000">
                <a:schemeClr val="accent1">
                  <a:lumMod val="45000"/>
                  <a:lumOff val="55000"/>
                </a:schemeClr>
              </a:gs>
              <a:gs pos="9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scene3d>
            <a:camera prst="orthographicFront"/>
            <a:lightRig rig="soft" dir="t"/>
          </a:scene3d>
          <a:sp3d prstMaterial="dkEdge">
            <a:bevelT w="304800" h="342900" prst="relaxedInset"/>
            <a:bevelB w="304800" h="406400"/>
            <a:extrusionClr>
              <a:schemeClr val="bg1">
                <a:lumMod val="85000"/>
              </a:schemeClr>
            </a:extrusionClr>
            <a:contourClr>
              <a:schemeClr val="tx2">
                <a:lumMod val="7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1173542" y="4663440"/>
            <a:ext cx="21214452" cy="27569160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soft" dir="t"/>
          </a:scene3d>
          <a:sp3d prstMaterial="dkEdge">
            <a:bevelT w="304800" h="342900" prst="relaxedInset"/>
            <a:bevelB w="304800" h="406400"/>
            <a:extrusionClr>
              <a:schemeClr val="bg1">
                <a:lumMod val="85000"/>
              </a:schemeClr>
            </a:extrusionClr>
            <a:contourClr>
              <a:schemeClr val="tx2">
                <a:lumMod val="7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0735418" y="4941651"/>
            <a:ext cx="11304057" cy="14130121"/>
            <a:chOff x="20735418" y="4941651"/>
            <a:chExt cx="11304057" cy="14130121"/>
          </a:xfrm>
        </p:grpSpPr>
        <p:grpSp>
          <p:nvGrpSpPr>
            <p:cNvPr id="187" name="Group 186"/>
            <p:cNvGrpSpPr/>
            <p:nvPr/>
          </p:nvGrpSpPr>
          <p:grpSpPr>
            <a:xfrm>
              <a:off x="20735418" y="4941651"/>
              <a:ext cx="11304057" cy="14130121"/>
              <a:chOff x="5338101" y="4941651"/>
              <a:chExt cx="11304057" cy="14130121"/>
            </a:xfrm>
          </p:grpSpPr>
          <p:grpSp>
            <p:nvGrpSpPr>
              <p:cNvPr id="186" name="Group 185"/>
              <p:cNvGrpSpPr/>
              <p:nvPr/>
            </p:nvGrpSpPr>
            <p:grpSpPr>
              <a:xfrm>
                <a:off x="5338101" y="4941651"/>
                <a:ext cx="11304057" cy="14130121"/>
                <a:chOff x="20730892" y="4941650"/>
                <a:chExt cx="11304057" cy="14130121"/>
              </a:xfrm>
            </p:grpSpPr>
            <p:grpSp>
              <p:nvGrpSpPr>
                <p:cNvPr id="174" name="Group 173"/>
                <p:cNvGrpSpPr/>
                <p:nvPr/>
              </p:nvGrpSpPr>
              <p:grpSpPr>
                <a:xfrm>
                  <a:off x="20730892" y="4941650"/>
                  <a:ext cx="11304057" cy="14130121"/>
                  <a:chOff x="20730892" y="4941650"/>
                  <a:chExt cx="11304057" cy="14130121"/>
                </a:xfrm>
              </p:grpSpPr>
              <p:sp>
                <p:nvSpPr>
                  <p:cNvPr id="173" name="Octagon 172"/>
                  <p:cNvSpPr/>
                  <p:nvPr/>
                </p:nvSpPr>
                <p:spPr>
                  <a:xfrm>
                    <a:off x="20730892" y="4941650"/>
                    <a:ext cx="7277100" cy="14130121"/>
                  </a:xfrm>
                  <a:prstGeom prst="octagon">
                    <a:avLst>
                      <a:gd name="adj" fmla="val 46828"/>
                    </a:avLst>
                  </a:prstGeom>
                  <a:ln>
                    <a:noFill/>
                  </a:ln>
                </p:spPr>
                <p:style>
                  <a:lnRef idx="1">
                    <a:schemeClr val="dk1"/>
                  </a:lnRef>
                  <a:fillRef idx="2">
                    <a:schemeClr val="dk1"/>
                  </a:fillRef>
                  <a:effectRef idx="1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62" name="Group 161"/>
                  <p:cNvGrpSpPr/>
                  <p:nvPr/>
                </p:nvGrpSpPr>
                <p:grpSpPr>
                  <a:xfrm>
                    <a:off x="21116197" y="4941651"/>
                    <a:ext cx="10918752" cy="14130120"/>
                    <a:chOff x="19029797" y="4941651"/>
                    <a:chExt cx="9790539" cy="15972446"/>
                  </a:xfrm>
                </p:grpSpPr>
                <p:grpSp>
                  <p:nvGrpSpPr>
                    <p:cNvPr id="160" name="Group 159"/>
                    <p:cNvGrpSpPr/>
                    <p:nvPr/>
                  </p:nvGrpSpPr>
                  <p:grpSpPr>
                    <a:xfrm>
                      <a:off x="19029797" y="4941651"/>
                      <a:ext cx="9790539" cy="15972446"/>
                      <a:chOff x="19029797" y="4941651"/>
                      <a:chExt cx="9790539" cy="15972446"/>
                    </a:xfrm>
                  </p:grpSpPr>
                  <p:sp>
                    <p:nvSpPr>
                      <p:cNvPr id="159" name="Rectangle 158"/>
                      <p:cNvSpPr/>
                      <p:nvPr/>
                    </p:nvSpPr>
                    <p:spPr>
                      <a:xfrm>
                        <a:off x="21732350" y="4941651"/>
                        <a:ext cx="7087986" cy="1597244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1">
                        <a:schemeClr val="dk1"/>
                      </a:lnRef>
                      <a:fillRef idx="2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grpSp>
                    <p:nvGrpSpPr>
                      <p:cNvPr id="156" name="Group 155"/>
                      <p:cNvGrpSpPr/>
                      <p:nvPr/>
                    </p:nvGrpSpPr>
                    <p:grpSpPr>
                      <a:xfrm>
                        <a:off x="19029797" y="5080850"/>
                        <a:ext cx="9790537" cy="14020524"/>
                        <a:chOff x="19029797" y="5080850"/>
                        <a:chExt cx="9790537" cy="14020524"/>
                      </a:xfrm>
                    </p:grpSpPr>
                    <p:sp>
                      <p:nvSpPr>
                        <p:cNvPr id="155" name="Rectangle 154"/>
                        <p:cNvSpPr/>
                        <p:nvPr/>
                      </p:nvSpPr>
                      <p:spPr>
                        <a:xfrm>
                          <a:off x="26034075" y="8630924"/>
                          <a:ext cx="2786259" cy="6652033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grpSp>
                      <p:nvGrpSpPr>
                        <p:cNvPr id="154" name="Group 153"/>
                        <p:cNvGrpSpPr/>
                        <p:nvPr/>
                      </p:nvGrpSpPr>
                      <p:grpSpPr>
                        <a:xfrm>
                          <a:off x="19029797" y="5080850"/>
                          <a:ext cx="9790537" cy="14020524"/>
                          <a:chOff x="19029797" y="5080850"/>
                          <a:chExt cx="9790537" cy="14020524"/>
                        </a:xfrm>
                      </p:grpSpPr>
                      <p:sp>
                        <p:nvSpPr>
                          <p:cNvPr id="153" name="Hexagon 152"/>
                          <p:cNvSpPr/>
                          <p:nvPr/>
                        </p:nvSpPr>
                        <p:spPr>
                          <a:xfrm>
                            <a:off x="21602939" y="8630924"/>
                            <a:ext cx="7217395" cy="6668428"/>
                          </a:xfrm>
                          <a:prstGeom prst="hexagon">
                            <a:avLst>
                              <a:gd name="adj" fmla="val 29590"/>
                              <a:gd name="vf" fmla="val 115470"/>
                            </a:avLst>
                          </a:prstGeom>
                          <a:ln>
                            <a:noFill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grpSp>
                        <p:nvGrpSpPr>
                          <p:cNvPr id="152" name="Group 151"/>
                          <p:cNvGrpSpPr/>
                          <p:nvPr/>
                        </p:nvGrpSpPr>
                        <p:grpSpPr>
                          <a:xfrm>
                            <a:off x="19029797" y="5080850"/>
                            <a:ext cx="9715459" cy="14020524"/>
                            <a:chOff x="25830640" y="5507870"/>
                            <a:chExt cx="9430169" cy="14020524"/>
                          </a:xfrm>
                        </p:grpSpPr>
                        <p:grpSp>
                          <p:nvGrpSpPr>
                            <p:cNvPr id="134" name="Group 133"/>
                            <p:cNvGrpSpPr/>
                            <p:nvPr/>
                          </p:nvGrpSpPr>
                          <p:grpSpPr>
                            <a:xfrm>
                              <a:off x="25830640" y="5507870"/>
                              <a:ext cx="9430169" cy="14020524"/>
                              <a:chOff x="22973140" y="5069720"/>
                              <a:chExt cx="9430169" cy="14020524"/>
                            </a:xfrm>
                          </p:grpSpPr>
                          <p:grpSp>
                            <p:nvGrpSpPr>
                              <p:cNvPr id="28" name="Group 27"/>
                              <p:cNvGrpSpPr/>
                              <p:nvPr/>
                            </p:nvGrpSpPr>
                            <p:grpSpPr>
                              <a:xfrm>
                                <a:off x="22973140" y="5069720"/>
                                <a:ext cx="8863672" cy="13732630"/>
                                <a:chOff x="429712" y="116351"/>
                                <a:chExt cx="6632173" cy="10069049"/>
                              </a:xfrm>
                            </p:grpSpPr>
                            <p:sp>
                              <p:nvSpPr>
                                <p:cNvPr id="23" name="AutoShape 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708760" y="116351"/>
                                  <a:ext cx="2292944" cy="2275900"/>
                                </a:xfrm>
                                <a:prstGeom prst="hexagon">
                                  <a:avLst>
                                    <a:gd name="adj" fmla="val 30052"/>
                                    <a:gd name="vf" fmla="val 115470"/>
                                  </a:avLst>
                                </a:prstGeom>
                                <a:solidFill>
                                  <a:srgbClr val="6666FF"/>
                                </a:solidFill>
                                <a:ln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36576" tIns="36576" rIns="36576" bIns="36576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4" name="AutoShape 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611723" y="3025775"/>
                                  <a:ext cx="4450162" cy="4221163"/>
                                </a:xfrm>
                                <a:prstGeom prst="hexagon">
                                  <a:avLst>
                                    <a:gd name="adj" fmla="val 30078"/>
                                    <a:gd name="vf" fmla="val 115470"/>
                                  </a:avLst>
                                </a:prstGeom>
                                <a:solidFill>
                                  <a:srgbClr val="6666FF"/>
                                </a:solidFill>
                                <a:ln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36576" tIns="36576" rIns="36576" bIns="36576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5" name="AutoShape 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29712" y="5953166"/>
                                  <a:ext cx="2450253" cy="2271582"/>
                                </a:xfrm>
                                <a:prstGeom prst="hexagon">
                                  <a:avLst>
                                    <a:gd name="adj" fmla="val 30073"/>
                                    <a:gd name="vf" fmla="val 11547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36576" tIns="36576" rIns="36576" bIns="36576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6" name="AutoShape 9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72554" y="1966149"/>
                                  <a:ext cx="2462546" cy="2349468"/>
                                </a:xfrm>
                                <a:prstGeom prst="hexagon">
                                  <a:avLst>
                                    <a:gd name="adj" fmla="val 30073"/>
                                    <a:gd name="vf" fmla="val 11547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36576" tIns="36576" rIns="36576" bIns="36576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endParaRPr lang="en-US" dirty="0"/>
                                </a:p>
                              </p:txBody>
                            </p:sp>
                            <p:sp>
                              <p:nvSpPr>
                                <p:cNvPr id="27" name="AutoShape 10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708760" y="7893050"/>
                                  <a:ext cx="2292944" cy="2292350"/>
                                </a:xfrm>
                                <a:prstGeom prst="hexagon">
                                  <a:avLst>
                                    <a:gd name="adj" fmla="val 25482"/>
                                    <a:gd name="vf" fmla="val 115470"/>
                                  </a:avLst>
                                </a:prstGeom>
                                <a:solidFill>
                                  <a:srgbClr val="92D050"/>
                                </a:solidFill>
                                <a:ln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vert="horz" wrap="square" lIns="36576" tIns="36576" rIns="36576" bIns="36576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29" name="TextBox 28"/>
                              <p:cNvSpPr txBox="1"/>
                              <p:nvPr/>
                            </p:nvSpPr>
                            <p:spPr>
                              <a:xfrm>
                                <a:off x="27491298" y="9013487"/>
                                <a:ext cx="2757487" cy="52322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algn="ctr"/>
                                <a:r>
                                  <a:rPr lang="en-US" sz="2800" dirty="0" smtClean="0"/>
                                  <a:t>Working Memory</a:t>
                                </a:r>
                              </a:p>
                            </p:txBody>
                          </p:sp>
                          <p:sp>
                            <p:nvSpPr>
                              <p:cNvPr id="84" name="Text Box 262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725962" y="9562010"/>
                                <a:ext cx="2217738" cy="366713"/>
                              </a:xfrm>
                              <a:prstGeom prst="rect">
                                <a:avLst/>
                              </a:prstGeom>
                              <a:ln/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800" dirty="0"/>
                                  <a:t>Chunk Pointer 1</a:t>
                                </a:r>
                              </a:p>
                            </p:txBody>
                          </p:sp>
                          <p:sp>
                            <p:nvSpPr>
                              <p:cNvPr id="85" name="Text Box 263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725962" y="9901266"/>
                                <a:ext cx="2217738" cy="366713"/>
                              </a:xfrm>
                              <a:prstGeom prst="rect">
                                <a:avLst/>
                              </a:prstGeom>
                              <a:ln/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800" dirty="0"/>
                                  <a:t>Chunk Pointer 2</a:t>
                                </a:r>
                              </a:p>
                            </p:txBody>
                          </p:sp>
                          <p:sp>
                            <p:nvSpPr>
                              <p:cNvPr id="86" name="Text Box 264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725962" y="10229758"/>
                                <a:ext cx="2217738" cy="366713"/>
                              </a:xfrm>
                              <a:prstGeom prst="rect">
                                <a:avLst/>
                              </a:prstGeom>
                              <a:ln/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800" dirty="0"/>
                                  <a:t>Chunk Pointer 3</a:t>
                                </a:r>
                              </a:p>
                            </p:txBody>
                          </p:sp>
                          <p:sp>
                            <p:nvSpPr>
                              <p:cNvPr id="88" name="Text Box 27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222218" y="13489940"/>
                                <a:ext cx="3295649" cy="366713"/>
                              </a:xfrm>
                              <a:prstGeom prst="rect">
                                <a:avLst/>
                              </a:prstGeom>
                              <a:ln/>
                              <a:extLst/>
                            </p:spPr>
                            <p:style>
                              <a:lnRef idx="0">
                                <a:schemeClr val="accent6"/>
                              </a:lnRef>
                              <a:fillRef idx="3">
                                <a:schemeClr val="accent6"/>
                              </a:fillRef>
                              <a:effectRef idx="3">
                                <a:schemeClr val="accent6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square"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800" dirty="0"/>
                                  <a:t>Reward Function Pointer</a:t>
                                </a:r>
                              </a:p>
                            </p:txBody>
                          </p:sp>
                          <p:sp>
                            <p:nvSpPr>
                              <p:cNvPr id="89" name="Text Box 28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222218" y="13897249"/>
                                <a:ext cx="3295650" cy="366713"/>
                              </a:xfrm>
                              <a:prstGeom prst="rect">
                                <a:avLst/>
                              </a:prstGeom>
                              <a:ln/>
                              <a:extLst/>
                            </p:spPr>
                            <p:style>
                              <a:lnRef idx="0">
                                <a:schemeClr val="accent6"/>
                              </a:lnRef>
                              <a:fillRef idx="3">
                                <a:schemeClr val="accent6"/>
                              </a:fillRef>
                              <a:effectRef idx="3">
                                <a:schemeClr val="accent6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800" dirty="0"/>
                                  <a:t>Chunk Vector Function Pointer</a:t>
                                </a:r>
                              </a:p>
                            </p:txBody>
                          </p:sp>
                          <p:sp>
                            <p:nvSpPr>
                              <p:cNvPr id="90" name="Text Box 28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222218" y="14318490"/>
                                <a:ext cx="3295649" cy="366713"/>
                              </a:xfrm>
                              <a:prstGeom prst="rect">
                                <a:avLst/>
                              </a:prstGeom>
                              <a:ln/>
                              <a:extLst/>
                            </p:spPr>
                            <p:style>
                              <a:lnRef idx="0">
                                <a:schemeClr val="accent6"/>
                              </a:lnRef>
                              <a:fillRef idx="3">
                                <a:schemeClr val="accent6"/>
                              </a:fillRef>
                              <a:effectRef idx="3">
                                <a:schemeClr val="accent6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square"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800" dirty="0"/>
                                  <a:t>State Vector Function Pointer</a:t>
                                </a:r>
                              </a:p>
                            </p:txBody>
                          </p:sp>
                          <p:sp>
                            <p:nvSpPr>
                              <p:cNvPr id="77" name="Oval 29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818037" y="11402541"/>
                                <a:ext cx="180975" cy="17537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900" dirty="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900" baseline="-25000" dirty="0">
                                    <a:sym typeface="Symbol" panose="05050102010706020507" pitchFamily="18" charset="2"/>
                                  </a:rPr>
                                  <a:t>1</a:t>
                                </a:r>
                              </a:p>
                            </p:txBody>
                          </p:sp>
                          <p:sp>
                            <p:nvSpPr>
                              <p:cNvPr id="78" name="Oval 29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818037" y="11665599"/>
                                <a:ext cx="180975" cy="17537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90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900" baseline="-25000">
                                    <a:sym typeface="Symbol" panose="05050102010706020507" pitchFamily="18" charset="2"/>
                                  </a:rPr>
                                  <a:t>2</a:t>
                                </a:r>
                              </a:p>
                            </p:txBody>
                          </p:sp>
                          <p:sp>
                            <p:nvSpPr>
                              <p:cNvPr id="79" name="Oval 29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818037" y="11928657"/>
                                <a:ext cx="180975" cy="17537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90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900" baseline="-25000">
                                    <a:sym typeface="Symbol" panose="05050102010706020507" pitchFamily="18" charset="2"/>
                                  </a:rPr>
                                  <a:t>3</a:t>
                                </a:r>
                              </a:p>
                            </p:txBody>
                          </p:sp>
                          <p:sp>
                            <p:nvSpPr>
                              <p:cNvPr id="80" name="Oval 29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818037" y="12191716"/>
                                <a:ext cx="180975" cy="17537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90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900" baseline="-25000">
                                    <a:sym typeface="Symbol" panose="05050102010706020507" pitchFamily="18" charset="2"/>
                                  </a:rPr>
                                  <a:t>4</a:t>
                                </a:r>
                              </a:p>
                            </p:txBody>
                          </p:sp>
                          <p:sp>
                            <p:nvSpPr>
                              <p:cNvPr id="81" name="Oval 29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818037" y="12454774"/>
                                <a:ext cx="180975" cy="17537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90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900" baseline="-25000">
                                    <a:sym typeface="Symbol" panose="05050102010706020507" pitchFamily="18" charset="2"/>
                                  </a:rPr>
                                  <a:t>i</a:t>
                                </a:r>
                              </a:p>
                            </p:txBody>
                          </p:sp>
                          <p:sp>
                            <p:nvSpPr>
                              <p:cNvPr id="82" name="Oval 29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8270475" y="11928657"/>
                                <a:ext cx="452438" cy="43843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1400">
                                    <a:latin typeface="Arial Black" panose="020B0A04020102020204" pitchFamily="34" charset="0"/>
                                    <a:sym typeface="Symbol" panose="05050102010706020507" pitchFamily="18" charset="2"/>
                                  </a:rPr>
                                  <a:t></a:t>
                                </a:r>
                                <a:r>
                                  <a:rPr lang="en-US" altLang="en-US" sz="1400">
                                    <a:sym typeface="Symbol" panose="05050102010706020507" pitchFamily="18" charset="2"/>
                                  </a:rPr>
                                  <a:t> w</a:t>
                                </a:r>
                                <a:r>
                                  <a:rPr lang="en-US" altLang="en-US" sz="1400" baseline="-25000">
                                    <a:sym typeface="Symbol" panose="05050102010706020507" pitchFamily="18" charset="2"/>
                                  </a:rPr>
                                  <a:t>i</a:t>
                                </a:r>
                                <a:r>
                                  <a:rPr lang="en-US" altLang="en-US" sz="140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1400" baseline="-25000">
                                    <a:sym typeface="Symbol" panose="05050102010706020507" pitchFamily="18" charset="2"/>
                                  </a:rPr>
                                  <a:t>i</a:t>
                                </a:r>
                                <a:endParaRPr lang="en-US" altLang="en-US" sz="1400">
                                  <a:latin typeface="Arial Black" panose="020B0A04020102020204" pitchFamily="34" charset="0"/>
                                  <a:sym typeface="Symbol" panose="05050102010706020507" pitchFamily="18" charset="2"/>
                                </a:endParaRPr>
                              </a:p>
                            </p:txBody>
                          </p:sp>
                          <p:sp>
                            <p:nvSpPr>
                              <p:cNvPr id="83" name="Oval 29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818037" y="12717832"/>
                                <a:ext cx="180975" cy="17537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900">
                                    <a:sym typeface="Symbol" panose="05050102010706020507" pitchFamily="18" charset="2"/>
                                  </a:rPr>
                                  <a:t>x</a:t>
                                </a:r>
                                <a:r>
                                  <a:rPr lang="en-US" altLang="en-US" sz="900" baseline="-25000">
                                    <a:sym typeface="Symbol" panose="05050102010706020507" pitchFamily="18" charset="2"/>
                                  </a:rPr>
                                  <a:t>n</a:t>
                                </a:r>
                              </a:p>
                            </p:txBody>
                          </p:sp>
                          <p:cxnSp>
                            <p:nvCxnSpPr>
                              <p:cNvPr id="91" name="AutoShape 297"/>
                              <p:cNvCxnSpPr>
                                <a:cxnSpLocks noChangeShapeType="1"/>
                                <a:stCxn id="77" idx="6"/>
                                <a:endCxn id="82" idx="2"/>
                              </p:cNvCxnSpPr>
                              <p:nvPr/>
                            </p:nvCxnSpPr>
                            <p:spPr bwMode="auto">
                              <a:xfrm>
                                <a:off x="27999012" y="11490227"/>
                                <a:ext cx="271463" cy="6576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92" name="AutoShape 298"/>
                              <p:cNvCxnSpPr>
                                <a:cxnSpLocks noChangeShapeType="1"/>
                                <a:stCxn id="78" idx="6"/>
                                <a:endCxn id="82" idx="2"/>
                              </p:cNvCxnSpPr>
                              <p:nvPr/>
                            </p:nvCxnSpPr>
                            <p:spPr bwMode="auto">
                              <a:xfrm>
                                <a:off x="27999012" y="11753285"/>
                                <a:ext cx="271463" cy="39458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93" name="AutoShape 299"/>
                              <p:cNvCxnSpPr>
                                <a:cxnSpLocks noChangeShapeType="1"/>
                                <a:stCxn id="79" idx="6"/>
                                <a:endCxn id="82" idx="2"/>
                              </p:cNvCxnSpPr>
                              <p:nvPr/>
                            </p:nvCxnSpPr>
                            <p:spPr bwMode="auto">
                              <a:xfrm>
                                <a:off x="27999012" y="12016343"/>
                                <a:ext cx="271463" cy="1315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94" name="AutoShape 300"/>
                              <p:cNvCxnSpPr>
                                <a:cxnSpLocks noChangeShapeType="1"/>
                                <a:stCxn id="80" idx="6"/>
                                <a:endCxn id="82" idx="2"/>
                              </p:cNvCxnSpPr>
                              <p:nvPr/>
                            </p:nvCxnSpPr>
                            <p:spPr bwMode="auto">
                              <a:xfrm flipV="1">
                                <a:off x="27999012" y="12147873"/>
                                <a:ext cx="271463" cy="1315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95" name="AutoShape 301"/>
                              <p:cNvCxnSpPr>
                                <a:cxnSpLocks noChangeShapeType="1"/>
                                <a:stCxn id="81" idx="6"/>
                                <a:endCxn id="82" idx="2"/>
                              </p:cNvCxnSpPr>
                              <p:nvPr/>
                            </p:nvCxnSpPr>
                            <p:spPr bwMode="auto">
                              <a:xfrm flipV="1">
                                <a:off x="27999012" y="12147873"/>
                                <a:ext cx="271463" cy="39458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96" name="AutoShape 302"/>
                              <p:cNvCxnSpPr>
                                <a:cxnSpLocks noChangeShapeType="1"/>
                                <a:stCxn id="83" idx="6"/>
                                <a:endCxn id="82" idx="2"/>
                              </p:cNvCxnSpPr>
                              <p:nvPr/>
                            </p:nvCxnSpPr>
                            <p:spPr bwMode="auto">
                              <a:xfrm flipV="1">
                                <a:off x="27999012" y="12147873"/>
                                <a:ext cx="271463" cy="6576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  <p:sp>
                            <p:nvSpPr>
                              <p:cNvPr id="97" name="Text Box 303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8089500" y="11577304"/>
                                <a:ext cx="814388" cy="3967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>
                                <a:spAutoFit/>
                              </a:bodyPr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000"/>
                                  <a:t>V(s)</a:t>
                                </a:r>
                              </a:p>
                            </p:txBody>
                          </p:sp>
                          <p:graphicFrame>
                            <p:nvGraphicFramePr>
                              <p:cNvPr id="98" name="Object 304"/>
                              <p:cNvGraphicFramePr>
                                <a:graphicFrameLocks noChangeAspect="1"/>
                              </p:cNvGraphicFramePr>
                              <p:nvPr>
                                <p:extLst>
                                  <p:ext uri="{D42A27DB-BD31-4B8C-83A1-F6EECF244321}">
                                    <p14:modId xmlns:p14="http://schemas.microsoft.com/office/powerpoint/2010/main" val="1236225041"/>
                                  </p:ext>
                                </p:extLst>
                              </p:nvPr>
                            </p:nvGraphicFramePr>
                            <p:xfrm>
                              <a:off x="28900712" y="11899428"/>
                              <a:ext cx="1042988" cy="1039813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1059" name="Equation" r:id="rId5" imgW="317160" imgH="43164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5" imgW="317160" imgH="431640" progId="Equation.DSMT4">
                                      <p:embed/>
                                      <p:pic>
                                        <p:nvPicPr>
                                          <p:cNvPr id="0" name=""/>
                                          <p:cNvPicPr>
                                            <a:picLocks noChangeAspect="1"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28900712" y="11899428"/>
                                            <a:ext cx="1042988" cy="10398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chemeClr val="accent1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chemeClr val="tx1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chemeClr val="bg2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sp>
                            <p:nvSpPr>
                              <p:cNvPr id="101" name="TextBox 100"/>
                              <p:cNvSpPr txBox="1"/>
                              <p:nvPr/>
                            </p:nvSpPr>
                            <p:spPr>
                              <a:xfrm>
                                <a:off x="23576049" y="7657550"/>
                                <a:ext cx="2320556" cy="3444263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Reward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Function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b="1" dirty="0">
                                    <a:latin typeface="r_ansi" pitchFamily="49" charset="0"/>
                                  </a:rPr>
                                  <a:t>Input: </a:t>
                                </a:r>
                                <a:r>
                                  <a:rPr lang="en-US" altLang="en-US" sz="1800" dirty="0"/>
                                  <a:t>The current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state of the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environment</a:t>
                                </a:r>
                                <a:endParaRPr lang="en-US" altLang="en-US" sz="18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r>
                                  <a:rPr lang="en-US" altLang="en-US" sz="1800" b="1" dirty="0">
                                    <a:latin typeface="r_ansi" pitchFamily="49" charset="0"/>
                                  </a:rPr>
                                  <a:t>Output:</a:t>
                                </a:r>
                                <a:r>
                                  <a:rPr lang="en-US" altLang="en-US" sz="1800" dirty="0">
                                    <a:latin typeface="r_ansi" pitchFamily="49" charset="0"/>
                                  </a:rPr>
                                  <a:t> </a:t>
                                </a:r>
                                <a:r>
                                  <a:rPr lang="en-US" altLang="en-US" sz="1800" dirty="0"/>
                                  <a:t>A scalar value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representing the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immediate reward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of the current state</a:t>
                                </a:r>
                                <a:endParaRPr lang="en-US" altLang="en-US" sz="1800" dirty="0">
                                  <a:latin typeface="r_ansi" pitchFamily="49" charset="0"/>
                                </a:endParaRPr>
                              </a:p>
                              <a:p>
                                <a:endParaRPr lang="en-US" sz="1800" dirty="0"/>
                              </a:p>
                            </p:txBody>
                          </p:sp>
                          <p:sp>
                            <p:nvSpPr>
                              <p:cNvPr id="103" name="TextBox 102"/>
                              <p:cNvSpPr txBox="1"/>
                              <p:nvPr/>
                            </p:nvSpPr>
                            <p:spPr>
                              <a:xfrm>
                                <a:off x="23551543" y="13241999"/>
                                <a:ext cx="2212173" cy="250491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hunk Vector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Function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b="1" dirty="0">
                                    <a:latin typeface="r_ansi" pitchFamily="49" charset="0"/>
                                  </a:rPr>
                                  <a:t>Input: </a:t>
                                </a:r>
                                <a:r>
                                  <a:rPr lang="en-US" altLang="en-US" sz="1800" dirty="0"/>
                                  <a:t>Any chunk</a:t>
                                </a:r>
                                <a:endParaRPr lang="en-US" altLang="en-US" sz="18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r>
                                  <a:rPr lang="en-US" altLang="en-US" sz="1800" b="1" dirty="0">
                                    <a:latin typeface="r_ansi" pitchFamily="49" charset="0"/>
                                  </a:rPr>
                                  <a:t>Output:</a:t>
                                </a:r>
                                <a:r>
                                  <a:rPr lang="en-US" altLang="en-US" sz="1800" dirty="0">
                                    <a:latin typeface="r_ansi" pitchFamily="49" charset="0"/>
                                  </a:rPr>
                                  <a:t> </a:t>
                                </a:r>
                                <a:r>
                                  <a:rPr lang="en-US" altLang="en-US" sz="1800" dirty="0"/>
                                  <a:t>A real vector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representation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of the chunk</a:t>
                                </a:r>
                                <a:endParaRPr lang="en-US" altLang="en-US" sz="1800" dirty="0">
                                  <a:latin typeface="r_ansi" pitchFamily="49" charset="0"/>
                                </a:endParaRPr>
                              </a:p>
                              <a:p>
                                <a:endParaRPr lang="en-US" sz="1800" dirty="0"/>
                              </a:p>
                            </p:txBody>
                          </p:sp>
                          <p:sp>
                            <p:nvSpPr>
                              <p:cNvPr id="104" name="TextBox 103"/>
                              <p:cNvSpPr txBox="1"/>
                              <p:nvPr/>
                            </p:nvSpPr>
                            <p:spPr>
                              <a:xfrm>
                                <a:off x="27691832" y="15673924"/>
                                <a:ext cx="2356419" cy="341632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State Vector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Function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b="1" dirty="0">
                                    <a:latin typeface="r_ansi" pitchFamily="49" charset="0"/>
                                  </a:rPr>
                                  <a:t>Input: </a:t>
                                </a:r>
                                <a:r>
                                  <a:rPr lang="en-US" altLang="en-US" sz="1800" dirty="0"/>
                                  <a:t>The current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state of the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environment</a:t>
                                </a:r>
                                <a:endParaRPr lang="en-US" altLang="en-US" sz="18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r>
                                  <a:rPr lang="en-US" altLang="en-US" sz="1800" b="1" dirty="0">
                                    <a:latin typeface="r_ansi" pitchFamily="49" charset="0"/>
                                  </a:rPr>
                                  <a:t>Output:</a:t>
                                </a:r>
                                <a:r>
                                  <a:rPr lang="en-US" altLang="en-US" sz="1800" dirty="0">
                                    <a:latin typeface="r_ansi" pitchFamily="49" charset="0"/>
                                  </a:rPr>
                                  <a:t> </a:t>
                                </a:r>
                                <a:r>
                                  <a:rPr lang="en-US" altLang="en-US" sz="1800" dirty="0"/>
                                  <a:t>A real vector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representation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of the environment</a:t>
                                </a:r>
                                <a:endParaRPr lang="en-US" altLang="en-US" sz="1800" dirty="0">
                                  <a:latin typeface="r_ansi" pitchFamily="49" charset="0"/>
                                </a:endParaRPr>
                              </a:p>
                              <a:p>
                                <a:endParaRPr lang="en-US" sz="1800" dirty="0"/>
                              </a:p>
                            </p:txBody>
                          </p:sp>
                          <p:sp>
                            <p:nvSpPr>
                              <p:cNvPr id="111" name="Rectangle 2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715183" y="6179981"/>
                                <a:ext cx="1130300" cy="39052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hunk</a:t>
                                </a:r>
                              </a:p>
                            </p:txBody>
                          </p:sp>
                          <p:sp>
                            <p:nvSpPr>
                              <p:cNvPr id="112" name="Rectangle 2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8291202" y="6676278"/>
                                <a:ext cx="1130300" cy="39052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hunk</a:t>
                                </a:r>
                              </a:p>
                            </p:txBody>
                          </p:sp>
                          <p:sp>
                            <p:nvSpPr>
                              <p:cNvPr id="113" name="Rectangle 27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8722914" y="7140640"/>
                                <a:ext cx="1130300" cy="39052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hunk</a:t>
                                </a:r>
                              </a:p>
                            </p:txBody>
                          </p:sp>
                          <p:sp>
                            <p:nvSpPr>
                              <p:cNvPr id="114" name="TextBox 113"/>
                              <p:cNvSpPr txBox="1"/>
                              <p:nvPr/>
                            </p:nvSpPr>
                            <p:spPr>
                              <a:xfrm>
                                <a:off x="27704530" y="5188203"/>
                                <a:ext cx="2260600" cy="1015663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List</a:t>
                                </a:r>
                              </a:p>
                              <a:p>
                                <a:pPr algn="ctr"/>
                                <a:r>
                                  <a:rPr lang="en-US" altLang="en-US" sz="1800" dirty="0"/>
                                  <a:t>(Candidate Chunks)</a:t>
                                </a:r>
                              </a:p>
                              <a:p>
                                <a:endParaRPr lang="en-US" sz="1800" dirty="0"/>
                              </a:p>
                            </p:txBody>
                          </p:sp>
                          <p:sp>
                            <p:nvSpPr>
                              <p:cNvPr id="130" name="Rectangle 2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0958346" y="9468372"/>
                                <a:ext cx="1130300" cy="39052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hunk</a:t>
                                </a:r>
                              </a:p>
                            </p:txBody>
                          </p:sp>
                          <p:sp>
                            <p:nvSpPr>
                              <p:cNvPr id="131" name="Rectangle 2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1110005" y="9850152"/>
                                <a:ext cx="1130300" cy="39052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hunk</a:t>
                                </a:r>
                              </a:p>
                            </p:txBody>
                          </p:sp>
                          <p:sp>
                            <p:nvSpPr>
                              <p:cNvPr id="132" name="Rectangle 27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1273009" y="10230986"/>
                                <a:ext cx="1130300" cy="39052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  <a:extLst/>
                            </p:spPr>
                            <p:style>
                              <a:lnRef idx="0">
                                <a:schemeClr val="accent4"/>
                              </a:lnRef>
                              <a:fillRef idx="3">
                                <a:schemeClr val="accent4"/>
                              </a:fillRef>
                              <a:effectRef idx="3">
                                <a:schemeClr val="accent4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r>
                                  <a:rPr lang="en-US" altLang="en-US" sz="2400" dirty="0" smtClean="0">
                                    <a:latin typeface="r_ansi" pitchFamily="49" charset="0"/>
                                  </a:rPr>
                                  <a:t>NULL</a:t>
                                </a:r>
                              </a:p>
                            </p:txBody>
                          </p:sp>
                          <p:sp>
                            <p:nvSpPr>
                              <p:cNvPr id="133" name="Rectangle 27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7475137" y="10830492"/>
                                <a:ext cx="2719388" cy="251301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alpha val="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>
                                <a:lvl1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defTabSz="501650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defTabSz="5016500"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algn="ctr"/>
                                <a:endParaRPr lang="en-US" altLang="en-US" sz="2400" dirty="0" smtClean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r>
                                  <a:rPr lang="en-US" altLang="en-US" sz="2400" dirty="0" smtClean="0">
                                    <a:latin typeface="r_ansi" pitchFamily="49" charset="0"/>
                                  </a:rPr>
                                  <a:t>Adaptive</a:t>
                                </a:r>
                                <a:endParaRPr lang="en-US" altLang="en-US" sz="24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r>
                                  <a:rPr lang="en-US" altLang="en-US" sz="2400" dirty="0">
                                    <a:latin typeface="r_ansi" pitchFamily="49" charset="0"/>
                                  </a:rPr>
                                  <a:t>Critic</a:t>
                                </a:r>
                              </a:p>
                              <a:p>
                                <a:pPr algn="ctr"/>
                                <a:endParaRPr lang="en-US" altLang="en-US" sz="24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endParaRPr lang="en-US" altLang="en-US" sz="24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endParaRPr lang="en-US" altLang="en-US" sz="24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endParaRPr lang="en-US" altLang="en-US" sz="2400" dirty="0">
                                  <a:latin typeface="r_ansi" pitchFamily="49" charset="0"/>
                                </a:endParaRPr>
                              </a:p>
                              <a:p>
                                <a:pPr algn="ctr"/>
                                <a:endParaRPr lang="en-US" altLang="en-US" sz="2400" dirty="0">
                                  <a:latin typeface="r_ansi" pitchFamily="49" charset="0"/>
                                </a:endParaRPr>
                              </a:p>
                            </p:txBody>
                          </p:sp>
                          <p:cxnSp>
                            <p:nvCxnSpPr>
                              <p:cNvPr id="99" name="Straight Arrow Connector 98"/>
                              <p:cNvCxnSpPr>
                                <a:stCxn id="90" idx="2"/>
                                <a:endCxn id="104" idx="0"/>
                              </p:cNvCxnSpPr>
                              <p:nvPr/>
                            </p:nvCxnSpPr>
                            <p:spPr>
                              <a:xfrm flipH="1">
                                <a:off x="28870041" y="14685203"/>
                                <a:ext cx="2" cy="988721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tailEnd type="triangle"/>
                              </a:ln>
                            </p:spPr>
                            <p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100" name="Straight Arrow Connector 99"/>
                              <p:cNvCxnSpPr/>
                              <p:nvPr/>
                            </p:nvCxnSpPr>
                            <p:spPr>
                              <a:xfrm flipH="1" flipV="1">
                                <a:off x="25993698" y="14026701"/>
                                <a:ext cx="1246198" cy="36873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tailEnd type="triangle"/>
                              </a:ln>
                            </p:spPr>
                            <p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" name="Straight Arrow Connector 2"/>
                              <p:cNvCxnSpPr/>
                              <p:nvPr/>
                            </p:nvCxnSpPr>
                            <p:spPr>
                              <a:xfrm flipH="1" flipV="1">
                                <a:off x="25708908" y="10540589"/>
                                <a:ext cx="1612984" cy="3225341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tailEnd type="triangle"/>
                              </a:ln>
                            </p:spPr>
                            <p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cxnSp>
                          <p:nvCxnSpPr>
                            <p:cNvPr id="139" name="Straight Arrow Connector 138"/>
                            <p:cNvCxnSpPr>
                              <a:stCxn id="84" idx="3"/>
                              <a:endCxn id="130" idx="1"/>
                            </p:cNvCxnSpPr>
                            <p:nvPr/>
                          </p:nvCxnSpPr>
                          <p:spPr>
                            <a:xfrm flipV="1">
                              <a:off x="32801200" y="10101784"/>
                              <a:ext cx="1014646" cy="81733"/>
                            </a:xfrm>
                            <a:prstGeom prst="straightConnector1">
                              <a:avLst/>
                            </a:prstGeom>
                            <a:ln w="38100">
                              <a:tailEnd type="triangle"/>
                            </a:ln>
                          </p:spPr>
                          <p:style>
                            <a:lnRef idx="3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2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45" name="Straight Arrow Connector 144"/>
                            <p:cNvCxnSpPr>
                              <a:stCxn id="85" idx="3"/>
                              <a:endCxn id="131" idx="1"/>
                            </p:cNvCxnSpPr>
                            <p:nvPr/>
                          </p:nvCxnSpPr>
                          <p:spPr>
                            <a:xfrm flipV="1">
                              <a:off x="32801200" y="10483564"/>
                              <a:ext cx="1166305" cy="39208"/>
                            </a:xfrm>
                            <a:prstGeom prst="straightConnector1">
                              <a:avLst/>
                            </a:prstGeom>
                            <a:ln w="38100">
                              <a:tailEnd type="triangle"/>
                            </a:ln>
                          </p:spPr>
                          <p:style>
                            <a:lnRef idx="3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2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47" name="Straight Arrow Connector 146"/>
                            <p:cNvCxnSpPr>
                              <a:stCxn id="86" idx="3"/>
                              <a:endCxn id="132" idx="1"/>
                            </p:cNvCxnSpPr>
                            <p:nvPr/>
                          </p:nvCxnSpPr>
                          <p:spPr>
                            <a:xfrm>
                              <a:off x="32801200" y="10851265"/>
                              <a:ext cx="1329308" cy="13133"/>
                            </a:xfrm>
                            <a:prstGeom prst="straightConnector1">
                              <a:avLst/>
                            </a:prstGeom>
                            <a:ln w="38100">
                              <a:tailEnd type="triangle"/>
                            </a:ln>
                          </p:spPr>
                          <p:style>
                            <a:lnRef idx="3">
                              <a:schemeClr val="accent4"/>
                            </a:lnRef>
                            <a:fillRef idx="0">
                              <a:schemeClr val="accent4"/>
                            </a:fillRef>
                            <a:effectRef idx="2">
                              <a:schemeClr val="accent4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148" name="TextBox 147"/>
                            <p:cNvSpPr txBox="1"/>
                            <p:nvPr/>
                          </p:nvSpPr>
                          <p:spPr>
                            <a:xfrm>
                              <a:off x="33282007" y="13667317"/>
                              <a:ext cx="1929652" cy="15655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r"/>
                              <a:r>
                                <a:rPr lang="en-US" sz="2800" dirty="0" smtClean="0"/>
                                <a:t>Working Memory Toolkit</a:t>
                              </a:r>
                              <a:endParaRPr lang="en-US" sz="2800" dirty="0"/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161" name="TextBox 160"/>
                    <p:cNvSpPr txBox="1"/>
                    <p:nvPr/>
                  </p:nvSpPr>
                  <p:spPr>
                    <a:xfrm>
                      <a:off x="26460154" y="5112604"/>
                      <a:ext cx="2234465" cy="107850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r"/>
                      <a:r>
                        <a:rPr lang="en-US" sz="2800" dirty="0" smtClean="0"/>
                        <a:t>User-Provided Data Structures</a:t>
                      </a:r>
                      <a:endParaRPr lang="en-US" sz="2800" dirty="0"/>
                    </a:p>
                  </p:txBody>
                </p:sp>
              </p:grpSp>
            </p:grpSp>
            <p:sp>
              <p:nvSpPr>
                <p:cNvPr id="184" name="Snip Single Corner Rectangle 183"/>
                <p:cNvSpPr/>
                <p:nvPr/>
              </p:nvSpPr>
              <p:spPr>
                <a:xfrm rot="10800000">
                  <a:off x="23381730" y="17556442"/>
                  <a:ext cx="8653217" cy="1515329"/>
                </a:xfrm>
                <a:prstGeom prst="snip1Rect">
                  <a:avLst>
                    <a:gd name="adj" fmla="val 50000"/>
                  </a:avLst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75" name="TextBox 174"/>
              <p:cNvSpPr txBox="1"/>
              <p:nvPr/>
            </p:nvSpPr>
            <p:spPr>
              <a:xfrm>
                <a:off x="7893063" y="17673026"/>
                <a:ext cx="860889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4000" dirty="0" smtClean="0"/>
                  <a:t>Basic Architecture of the Current Working Memory Toolkit</a:t>
                </a:r>
                <a:endParaRPr lang="en-US" sz="4000" dirty="0"/>
              </a:p>
            </p:txBody>
          </p:sp>
        </p:grpSp>
        <p:sp>
          <p:nvSpPr>
            <p:cNvPr id="2" name="Right Triangle 1"/>
            <p:cNvSpPr/>
            <p:nvPr/>
          </p:nvSpPr>
          <p:spPr>
            <a:xfrm rot="10800000">
              <a:off x="22634575" y="17556442"/>
              <a:ext cx="1500126" cy="151533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Down Arrow 7"/>
          <p:cNvSpPr/>
          <p:nvPr/>
        </p:nvSpPr>
        <p:spPr>
          <a:xfrm>
            <a:off x="27601193" y="7827406"/>
            <a:ext cx="661831" cy="723463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234"/>
          <p:cNvGrpSpPr>
            <a:grpSpLocks/>
          </p:cNvGrpSpPr>
          <p:nvPr/>
        </p:nvGrpSpPr>
        <p:grpSpPr bwMode="auto">
          <a:xfrm>
            <a:off x="29241543" y="26485766"/>
            <a:ext cx="12852051" cy="2844800"/>
            <a:chOff x="10656" y="15552"/>
            <a:chExt cx="9504" cy="1792"/>
          </a:xfrm>
        </p:grpSpPr>
        <p:sp>
          <p:nvSpPr>
            <p:cNvPr id="102" name="Rectangle 235"/>
            <p:cNvSpPr>
              <a:spLocks noChangeArrowheads="1"/>
            </p:cNvSpPr>
            <p:nvPr/>
          </p:nvSpPr>
          <p:spPr bwMode="auto">
            <a:xfrm>
              <a:off x="10994" y="15552"/>
              <a:ext cx="1617" cy="17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236"/>
            <p:cNvSpPr>
              <a:spLocks noChangeArrowheads="1"/>
            </p:cNvSpPr>
            <p:nvPr/>
          </p:nvSpPr>
          <p:spPr bwMode="auto">
            <a:xfrm>
              <a:off x="11560" y="16179"/>
              <a:ext cx="486" cy="53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237"/>
            <p:cNvSpPr>
              <a:spLocks noChangeArrowheads="1"/>
            </p:cNvSpPr>
            <p:nvPr/>
          </p:nvSpPr>
          <p:spPr bwMode="auto">
            <a:xfrm>
              <a:off x="12881" y="15552"/>
              <a:ext cx="1619" cy="17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238"/>
            <p:cNvSpPr>
              <a:spLocks noChangeShapeType="1"/>
            </p:cNvSpPr>
            <p:nvPr/>
          </p:nvSpPr>
          <p:spPr bwMode="auto">
            <a:xfrm>
              <a:off x="13690" y="16270"/>
              <a:ext cx="1" cy="35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239"/>
            <p:cNvSpPr>
              <a:spLocks noChangeShapeType="1"/>
            </p:cNvSpPr>
            <p:nvPr/>
          </p:nvSpPr>
          <p:spPr bwMode="auto">
            <a:xfrm>
              <a:off x="13529" y="16448"/>
              <a:ext cx="323" cy="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Oval 240"/>
            <p:cNvSpPr>
              <a:spLocks noChangeArrowheads="1"/>
            </p:cNvSpPr>
            <p:nvPr/>
          </p:nvSpPr>
          <p:spPr bwMode="auto">
            <a:xfrm>
              <a:off x="13448" y="16179"/>
              <a:ext cx="485" cy="53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241"/>
            <p:cNvSpPr>
              <a:spLocks noChangeArrowheads="1"/>
            </p:cNvSpPr>
            <p:nvPr/>
          </p:nvSpPr>
          <p:spPr bwMode="auto">
            <a:xfrm>
              <a:off x="14768" y="15552"/>
              <a:ext cx="1618" cy="17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242"/>
            <p:cNvSpPr>
              <a:spLocks noChangeShapeType="1"/>
            </p:cNvSpPr>
            <p:nvPr/>
          </p:nvSpPr>
          <p:spPr bwMode="auto">
            <a:xfrm>
              <a:off x="15576" y="16270"/>
              <a:ext cx="1" cy="35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243"/>
            <p:cNvSpPr>
              <a:spLocks noChangeShapeType="1"/>
            </p:cNvSpPr>
            <p:nvPr/>
          </p:nvSpPr>
          <p:spPr bwMode="auto">
            <a:xfrm>
              <a:off x="15416" y="16448"/>
              <a:ext cx="322" cy="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Oval 244"/>
            <p:cNvSpPr>
              <a:spLocks noChangeArrowheads="1"/>
            </p:cNvSpPr>
            <p:nvPr/>
          </p:nvSpPr>
          <p:spPr bwMode="auto">
            <a:xfrm>
              <a:off x="16062" y="15731"/>
              <a:ext cx="162" cy="1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245"/>
            <p:cNvSpPr>
              <a:spLocks noChangeArrowheads="1"/>
            </p:cNvSpPr>
            <p:nvPr/>
          </p:nvSpPr>
          <p:spPr bwMode="auto">
            <a:xfrm>
              <a:off x="15334" y="16179"/>
              <a:ext cx="486" cy="53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Rectangle 246"/>
            <p:cNvSpPr>
              <a:spLocks noChangeArrowheads="1"/>
            </p:cNvSpPr>
            <p:nvPr/>
          </p:nvSpPr>
          <p:spPr bwMode="auto">
            <a:xfrm>
              <a:off x="16655" y="15552"/>
              <a:ext cx="1618" cy="17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Line 247"/>
            <p:cNvSpPr>
              <a:spLocks noChangeShapeType="1"/>
            </p:cNvSpPr>
            <p:nvPr/>
          </p:nvSpPr>
          <p:spPr bwMode="auto">
            <a:xfrm>
              <a:off x="17464" y="16270"/>
              <a:ext cx="1" cy="35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248"/>
            <p:cNvSpPr>
              <a:spLocks noChangeShapeType="1"/>
            </p:cNvSpPr>
            <p:nvPr/>
          </p:nvSpPr>
          <p:spPr bwMode="auto">
            <a:xfrm>
              <a:off x="17302" y="16448"/>
              <a:ext cx="323" cy="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Oval 249"/>
            <p:cNvSpPr>
              <a:spLocks noChangeArrowheads="1"/>
            </p:cNvSpPr>
            <p:nvPr/>
          </p:nvSpPr>
          <p:spPr bwMode="auto">
            <a:xfrm>
              <a:off x="17221" y="16179"/>
              <a:ext cx="486" cy="53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Rectangle 250"/>
            <p:cNvSpPr>
              <a:spLocks noChangeArrowheads="1"/>
            </p:cNvSpPr>
            <p:nvPr/>
          </p:nvSpPr>
          <p:spPr bwMode="auto">
            <a:xfrm>
              <a:off x="18543" y="15552"/>
              <a:ext cx="1617" cy="17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251"/>
            <p:cNvSpPr>
              <a:spLocks noChangeArrowheads="1"/>
            </p:cNvSpPr>
            <p:nvPr/>
          </p:nvSpPr>
          <p:spPr bwMode="auto">
            <a:xfrm>
              <a:off x="19675" y="15552"/>
              <a:ext cx="485" cy="53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252"/>
            <p:cNvSpPr>
              <a:spLocks noChangeShapeType="1"/>
            </p:cNvSpPr>
            <p:nvPr/>
          </p:nvSpPr>
          <p:spPr bwMode="auto">
            <a:xfrm flipV="1">
              <a:off x="19352" y="15910"/>
              <a:ext cx="485" cy="5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26" name="AutoShape 253"/>
            <p:cNvCxnSpPr>
              <a:cxnSpLocks noChangeShapeType="1"/>
              <a:stCxn id="102" idx="3"/>
              <a:endCxn id="106" idx="1"/>
            </p:cNvCxnSpPr>
            <p:nvPr/>
          </p:nvCxnSpPr>
          <p:spPr bwMode="auto">
            <a:xfrm>
              <a:off x="12611" y="16448"/>
              <a:ext cx="27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AutoShape 254"/>
            <p:cNvCxnSpPr>
              <a:cxnSpLocks noChangeShapeType="1"/>
              <a:stCxn id="106" idx="3"/>
              <a:endCxn id="110" idx="1"/>
            </p:cNvCxnSpPr>
            <p:nvPr/>
          </p:nvCxnSpPr>
          <p:spPr bwMode="auto">
            <a:xfrm>
              <a:off x="14500" y="16448"/>
              <a:ext cx="26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" name="AutoShape 255"/>
            <p:cNvCxnSpPr>
              <a:cxnSpLocks noChangeShapeType="1"/>
              <a:stCxn id="110" idx="3"/>
              <a:endCxn id="119" idx="1"/>
            </p:cNvCxnSpPr>
            <p:nvPr/>
          </p:nvCxnSpPr>
          <p:spPr bwMode="auto">
            <a:xfrm>
              <a:off x="16386" y="16448"/>
              <a:ext cx="2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AutoShape 256"/>
            <p:cNvCxnSpPr>
              <a:cxnSpLocks noChangeShapeType="1"/>
              <a:stCxn id="119" idx="3"/>
              <a:endCxn id="123" idx="1"/>
            </p:cNvCxnSpPr>
            <p:nvPr/>
          </p:nvCxnSpPr>
          <p:spPr bwMode="auto">
            <a:xfrm>
              <a:off x="18273" y="16448"/>
              <a:ext cx="27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5" name="Text Box 257"/>
            <p:cNvSpPr txBox="1">
              <a:spLocks noChangeArrowheads="1"/>
            </p:cNvSpPr>
            <p:nvPr/>
          </p:nvSpPr>
          <p:spPr bwMode="auto">
            <a:xfrm rot="16200000">
              <a:off x="9956" y="16252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50165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defTabSz="50165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50165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defTabSz="50165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defTabSz="50165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defTabSz="50165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defTabSz="50165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defTabSz="50165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defTabSz="50165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/>
                <a:t>Example Trial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22119" y="23086321"/>
            <a:ext cx="871880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>
                <a:latin typeface="Lucida Sans" panose="020B0602030504020204" pitchFamily="34" charset="0"/>
              </a:rPr>
              <a:t>Working Memory</a:t>
            </a:r>
          </a:p>
          <a:p>
            <a:pPr indent="457200" algn="just"/>
            <a:r>
              <a:rPr lang="en-US" sz="2800" dirty="0" smtClean="0">
                <a:latin typeface="Lucida Sans" panose="020B0602030504020204" pitchFamily="34" charset="0"/>
              </a:rPr>
              <a:t>Working memory is that part of memory which stores a few chunks of temporary information for a short period of time, and discards it after use.</a:t>
            </a:r>
            <a:endParaRPr lang="en-US" sz="2800" dirty="0">
              <a:latin typeface="Lucida Sans" panose="020B0602030504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047037" y="25617275"/>
            <a:ext cx="4634484" cy="5932630"/>
            <a:chOff x="1156716" y="21407211"/>
            <a:chExt cx="4634484" cy="5932630"/>
          </a:xfrm>
        </p:grpSpPr>
        <p:pic>
          <p:nvPicPr>
            <p:cNvPr id="12" name="Picture 11" descr="Photograph credit: openclipart.org" title="Working memory is like the brain's RAM module.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6716" y="21407211"/>
              <a:ext cx="4512564" cy="4512564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156716" y="26077957"/>
              <a:ext cx="4634484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Working memory is like the brain’s RAM module.</a:t>
              </a:r>
            </a:p>
            <a:p>
              <a:r>
                <a:rPr lang="en-US" sz="2000" dirty="0" smtClean="0"/>
                <a:t>Photograph credit: openclipart.org</a:t>
              </a:r>
              <a:endParaRPr lang="en-US" sz="20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669135" y="25542076"/>
            <a:ext cx="470026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en-US" sz="2800" dirty="0" smtClean="0">
                <a:latin typeface="Lucida Sans" panose="020B0602030504020204" pitchFamily="34" charset="0"/>
              </a:rPr>
              <a:t>We use working memory frequently when trying to remember small bits of information for a short period of time. Similar to remembering a phone number just long enough to dial it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969137" y="29419043"/>
            <a:ext cx="4107704" cy="584776"/>
            <a:chOff x="5861449" y="28922142"/>
            <a:chExt cx="4107704" cy="584776"/>
          </a:xfrm>
        </p:grpSpPr>
        <p:sp>
          <p:nvSpPr>
            <p:cNvPr id="18" name="TextBox 17"/>
            <p:cNvSpPr txBox="1"/>
            <p:nvPr/>
          </p:nvSpPr>
          <p:spPr>
            <a:xfrm>
              <a:off x="5861449" y="28922143"/>
              <a:ext cx="1049941" cy="584775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/>
                <a:t>800</a:t>
              </a:r>
              <a:endParaRPr lang="en-US" sz="32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080551" y="28922142"/>
              <a:ext cx="1049941" cy="584775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/>
                <a:t>123</a:t>
              </a:r>
              <a:endParaRPr lang="en-US" sz="3200" dirty="0"/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8343235" y="28922142"/>
              <a:ext cx="1625918" cy="584775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/>
                <a:t>4567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0948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0</TotalTime>
  <Words>216</Words>
  <Application>Microsoft Office PowerPoint</Application>
  <PresentationFormat>Custom</PresentationFormat>
  <Paragraphs>6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Arial</vt:lpstr>
      <vt:lpstr>Arial Black</vt:lpstr>
      <vt:lpstr>Calibri</vt:lpstr>
      <vt:lpstr>Calibri Light</vt:lpstr>
      <vt:lpstr>Lucida Sans</vt:lpstr>
      <vt:lpstr>r_ansi</vt:lpstr>
      <vt:lpstr>Symbol</vt:lpstr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ayson Dubois</dc:creator>
  <cp:lastModifiedBy>Grayson Dubois</cp:lastModifiedBy>
  <cp:revision>28</cp:revision>
  <dcterms:created xsi:type="dcterms:W3CDTF">2016-03-07T21:06:32Z</dcterms:created>
  <dcterms:modified xsi:type="dcterms:W3CDTF">2016-03-09T00:24:23Z</dcterms:modified>
</cp:coreProperties>
</file>